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8" r:id="rId2"/>
    <p:sldId id="319" r:id="rId3"/>
    <p:sldId id="259" r:id="rId4"/>
    <p:sldId id="297" r:id="rId5"/>
    <p:sldId id="300" r:id="rId6"/>
    <p:sldId id="299" r:id="rId7"/>
    <p:sldId id="260" r:id="rId8"/>
    <p:sldId id="316" r:id="rId9"/>
    <p:sldId id="301" r:id="rId10"/>
    <p:sldId id="320" r:id="rId11"/>
    <p:sldId id="321" r:id="rId12"/>
    <p:sldId id="288" r:id="rId13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F1C11"/>
    <a:srgbClr val="CC009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49" autoAdjust="0"/>
  </p:normalViewPr>
  <p:slideViewPr>
    <p:cSldViewPr>
      <p:cViewPr varScale="1">
        <p:scale>
          <a:sx n="40" d="100"/>
          <a:sy n="40" d="100"/>
        </p:scale>
        <p:origin x="96" y="318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624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54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81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49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30622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53BFC4-A9DB-44FE-8FB9-B2492AC7389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007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859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26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7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933" y="124539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219200" y="555625"/>
            <a:ext cx="12922250" cy="62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G VĂN THỤ</a:t>
            </a: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" y="3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4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6" y="6410329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9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6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9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854075" y="1395694"/>
            <a:ext cx="129222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PHÂN TÍCH ĐA THỨC THÀNH NHÂN TỬ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056BF67E-7B23-3EC1-C220-CF338E02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555" y="2045017"/>
            <a:ext cx="4914897" cy="2101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r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7A087A6-DAF2-D13F-8721-4FBEAA8359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135089"/>
              </p:ext>
            </p:extLst>
          </p:nvPr>
        </p:nvGraphicFramePr>
        <p:xfrm>
          <a:off x="685800" y="4142969"/>
          <a:ext cx="13944600" cy="2271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0128">
                  <a:extLst>
                    <a:ext uri="{9D8B030D-6E8A-4147-A177-3AD203B41FA5}">
                      <a16:colId xmlns:a16="http://schemas.microsoft.com/office/drawing/2014/main" val="1256068520"/>
                    </a:ext>
                  </a:extLst>
                </a:gridCol>
                <a:gridCol w="12534472">
                  <a:extLst>
                    <a:ext uri="{9D8B030D-6E8A-4147-A177-3AD203B41FA5}">
                      <a16:colId xmlns:a16="http://schemas.microsoft.com/office/drawing/2014/main" val="2667943744"/>
                    </a:ext>
                  </a:extLst>
                </a:gridCol>
              </a:tblGrid>
              <a:tr h="11410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ặt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hung</a:t>
                      </a:r>
                      <a:endParaRPr lang="en-US" sz="28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s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dụ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ẳ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549527"/>
                  </a:ext>
                </a:extLst>
              </a:tr>
              <a:tr h="10577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óm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ạ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462706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A996FD3-7185-D09B-423F-CA0E146554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184" y="1522736"/>
            <a:ext cx="11667016" cy="1372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1E07D3-5665-0527-82ED-1CAAFC548F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447847"/>
            <a:ext cx="11125200" cy="1886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96351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C8D8EA96-EECD-215E-F277-B4EC1B96E2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328" y="1524000"/>
            <a:ext cx="11262672" cy="5173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4987848"/>
      </p:ext>
    </p:extLst>
  </p:cSld>
  <p:clrMapOvr>
    <a:masterClrMapping/>
  </p:clrMapOvr>
  <p:transition spd="slow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87680" y="3733800"/>
            <a:ext cx="13837920" cy="184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.VnTime" pitchFamily="34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40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169920" y="365761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  <a:endParaRPr lang="en-US" sz="46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82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15FB2-A903-26BF-5EDD-875710402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F87DB-28CB-2477-D370-A87CF04AB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E381D8-8784-6365-C7EF-EC5A4F08DE8D}"/>
              </a:ext>
            </a:extLst>
          </p:cNvPr>
          <p:cNvGrpSpPr/>
          <p:nvPr/>
        </p:nvGrpSpPr>
        <p:grpSpPr>
          <a:xfrm>
            <a:off x="-16933" y="-232173"/>
            <a:ext cx="14630400" cy="8229600"/>
            <a:chOff x="152400" y="0"/>
            <a:chExt cx="14630400" cy="82296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AAD78707-89E6-6181-3D06-BD9CD40FA1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0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A498F21-4EF3-8F43-A88D-6C7F46E22BE3}"/>
                </a:ext>
              </a:extLst>
            </p:cNvPr>
            <p:cNvSpPr/>
            <p:nvPr/>
          </p:nvSpPr>
          <p:spPr>
            <a:xfrm>
              <a:off x="1295399" y="339365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67BBA490-B00E-FDF5-9DFB-BBDC9A9B0168}"/>
              </a:ext>
            </a:extLst>
          </p:cNvPr>
          <p:cNvSpPr/>
          <p:nvPr/>
        </p:nvSpPr>
        <p:spPr>
          <a:xfrm>
            <a:off x="1134150" y="2391898"/>
            <a:ext cx="12613559" cy="1490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8869B77-CD22-8BF1-DD56-2696888C6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150" y="4346973"/>
            <a:ext cx="11987464" cy="255333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993CE-DA8C-CDD0-A432-856342D333FE}"/>
              </a:ext>
            </a:extLst>
          </p:cNvPr>
          <p:cNvGrpSpPr/>
          <p:nvPr/>
        </p:nvGrpSpPr>
        <p:grpSpPr>
          <a:xfrm>
            <a:off x="1295399" y="1196187"/>
            <a:ext cx="12384959" cy="805778"/>
            <a:chOff x="1295399" y="1196187"/>
            <a:chExt cx="12384959" cy="80577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4EEFDD8-C294-0EAA-BE17-CFA874854D8D}"/>
                </a:ext>
              </a:extLst>
            </p:cNvPr>
            <p:cNvSpPr/>
            <p:nvPr/>
          </p:nvSpPr>
          <p:spPr>
            <a:xfrm>
              <a:off x="1295399" y="1196187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Đ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37E7CB8-44F2-B667-F7E0-0092B8949C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985525"/>
                </p:ext>
              </p:extLst>
            </p:nvPr>
          </p:nvGraphicFramePr>
          <p:xfrm>
            <a:off x="5105400" y="1346224"/>
            <a:ext cx="1676400" cy="655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9217" imgH="894801" progId="Equation.DSMT4">
                    <p:embed/>
                  </p:oleObj>
                </mc:Choice>
                <mc:Fallback>
                  <p:oleObj name="Equation" r:id="rId4" imgW="1949217" imgH="894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5400" y="1346224"/>
                          <a:ext cx="1676400" cy="655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265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61460" y="640080"/>
            <a:ext cx="675894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276D866-C8B8-DE7B-C805-774DA4645C11}"/>
              </a:ext>
            </a:extLst>
          </p:cNvPr>
          <p:cNvGrpSpPr/>
          <p:nvPr/>
        </p:nvGrpSpPr>
        <p:grpSpPr>
          <a:xfrm>
            <a:off x="125730" y="240632"/>
            <a:ext cx="14630400" cy="8001000"/>
            <a:chOff x="125730" y="240632"/>
            <a:chExt cx="14630400" cy="8001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30" y="240632"/>
              <a:ext cx="14630400" cy="800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20561BE-D3D7-22DB-929F-8454C0805151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B899F7-EC72-43A6-BDEE-EA1ECD8052D6}"/>
              </a:ext>
            </a:extLst>
          </p:cNvPr>
          <p:cNvGrpSpPr/>
          <p:nvPr/>
        </p:nvGrpSpPr>
        <p:grpSpPr>
          <a:xfrm>
            <a:off x="1524000" y="2079588"/>
            <a:ext cx="10287000" cy="2149178"/>
            <a:chOff x="1524000" y="2079588"/>
            <a:chExt cx="10287000" cy="214917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26AE45-1858-DECF-1D6C-92904D3117B6}"/>
                </a:ext>
              </a:extLst>
            </p:cNvPr>
            <p:cNvSpPr txBox="1"/>
            <p:nvPr/>
          </p:nvSpPr>
          <p:spPr>
            <a:xfrm>
              <a:off x="1524000" y="2079588"/>
              <a:ext cx="10287000" cy="2149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04DA00B-47C9-1FF7-09C3-F5996A15C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069637"/>
                </p:ext>
              </p:extLst>
            </p:nvPr>
          </p:nvGraphicFramePr>
          <p:xfrm>
            <a:off x="1524000" y="3064359"/>
            <a:ext cx="10287000" cy="853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97000" imgH="253800" progId="Equation.DSMT4">
                    <p:embed/>
                  </p:oleObj>
                </mc:Choice>
                <mc:Fallback>
                  <p:oleObj name="Equation" r:id="rId5" imgW="299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4000" y="3064359"/>
                          <a:ext cx="10287000" cy="853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1BDCAC3-BBFA-376F-BEBA-ACE87FC2151E}"/>
              </a:ext>
            </a:extLst>
          </p:cNvPr>
          <p:cNvGrpSpPr/>
          <p:nvPr/>
        </p:nvGrpSpPr>
        <p:grpSpPr>
          <a:xfrm>
            <a:off x="1687830" y="4241132"/>
            <a:ext cx="11506200" cy="1490729"/>
            <a:chOff x="1687830" y="4241132"/>
            <a:chExt cx="11506200" cy="149072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C769CF-B12C-F7B7-5247-2EA339367EF4}"/>
                </a:ext>
              </a:extLst>
            </p:cNvPr>
            <p:cNvSpPr txBox="1"/>
            <p:nvPr/>
          </p:nvSpPr>
          <p:spPr>
            <a:xfrm>
              <a:off x="1687830" y="4241132"/>
              <a:ext cx="11506200" cy="1490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DB479DA-E355-A977-E78F-CD251B393B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39895"/>
                </p:ext>
              </p:extLst>
            </p:nvPr>
          </p:nvGraphicFramePr>
          <p:xfrm>
            <a:off x="2667000" y="5120287"/>
            <a:ext cx="1819576" cy="566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67000" y="5120287"/>
                          <a:ext cx="1819576" cy="566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833742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889A9A8-DA5D-8512-26DF-EEDCF1497A4F}"/>
              </a:ext>
            </a:extLst>
          </p:cNvPr>
          <p:cNvGrpSpPr/>
          <p:nvPr/>
        </p:nvGrpSpPr>
        <p:grpSpPr>
          <a:xfrm>
            <a:off x="152400" y="189350"/>
            <a:ext cx="14874240" cy="7850899"/>
            <a:chOff x="228600" y="-1"/>
            <a:chExt cx="14874240" cy="78508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-1"/>
              <a:ext cx="14874240" cy="7850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796D51F-861D-C9F1-4886-92AA09EB698C}"/>
                </a:ext>
              </a:extLst>
            </p:cNvPr>
            <p:cNvSpPr txBox="1"/>
            <p:nvPr/>
          </p:nvSpPr>
          <p:spPr>
            <a:xfrm>
              <a:off x="1600200" y="1381030"/>
              <a:ext cx="124206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36DC227F-3C68-5D8C-FF8E-96D5CD8CA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2590801"/>
            <a:ext cx="12817642" cy="42577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69859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E385D6E-D89C-04AC-91B1-9BFE8436ED70}"/>
              </a:ext>
            </a:extLst>
          </p:cNvPr>
          <p:cNvGrpSpPr/>
          <p:nvPr/>
        </p:nvGrpSpPr>
        <p:grpSpPr>
          <a:xfrm>
            <a:off x="0" y="152399"/>
            <a:ext cx="14630400" cy="8077201"/>
            <a:chOff x="0" y="152399"/>
            <a:chExt cx="14630400" cy="8077201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2399"/>
              <a:ext cx="14630400" cy="8077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ABF0573-1AB9-E634-6841-3965F9312279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42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endPara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8A33BB-8415-405B-7324-015FA20B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98258"/>
              </p:ext>
            </p:extLst>
          </p:nvPr>
        </p:nvGraphicFramePr>
        <p:xfrm>
          <a:off x="1828800" y="3201319"/>
          <a:ext cx="853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279360" progId="Equation.DSMT4">
                  <p:embed/>
                </p:oleObj>
              </mc:Choice>
              <mc:Fallback>
                <p:oleObj name="Equation" r:id="rId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01319"/>
                        <a:ext cx="8534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6014304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-2540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ABE603-249D-6820-CC38-ABEEC79007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" y="1143000"/>
            <a:ext cx="12230100" cy="64135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CFE07B-CB39-828F-8D82-E8F324C530E2}"/>
              </a:ext>
            </a:extLst>
          </p:cNvPr>
          <p:cNvSpPr txBox="1"/>
          <p:nvPr/>
        </p:nvSpPr>
        <p:spPr>
          <a:xfrm>
            <a:off x="1447800" y="347867"/>
            <a:ext cx="12420600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076118"/>
      </p:ext>
    </p:extLst>
  </p:cSld>
  <p:clrMapOvr>
    <a:masterClrMapping/>
  </p:clrMapOvr>
  <p:transition spd="slow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7083"/>
            <a:ext cx="14401800" cy="769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5FD8BBA-D348-4D95-5678-A44E613C0667}"/>
              </a:ext>
            </a:extLst>
          </p:cNvPr>
          <p:cNvSpPr txBox="1"/>
          <p:nvPr/>
        </p:nvSpPr>
        <p:spPr>
          <a:xfrm>
            <a:off x="1905000" y="1295400"/>
            <a:ext cx="11430000" cy="2594110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55CC9CA-6CA0-AA4A-4182-DE1864CA656E}"/>
              </a:ext>
            </a:extLst>
          </p:cNvPr>
          <p:cNvGrpSpPr/>
          <p:nvPr/>
        </p:nvGrpSpPr>
        <p:grpSpPr>
          <a:xfrm>
            <a:off x="11280" y="-35632"/>
            <a:ext cx="14630400" cy="8229600"/>
            <a:chOff x="11280" y="-35632"/>
            <a:chExt cx="14630400" cy="8229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0" y="-35632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1692442" y="709400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áp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á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BB22CF4-5017-9CDC-B9B4-FC2064F3F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958" y="1294175"/>
            <a:ext cx="12284242" cy="64504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32879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1EAF684-3CAF-135B-97B5-4DCEEB9B5265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F31C0AF7-D762-3A70-CFD9-E749329A2A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524000"/>
            <a:ext cx="12192000" cy="5715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4196149"/>
      </p:ext>
    </p:extLst>
  </p:cSld>
  <p:clrMapOvr>
    <a:masterClrMapping/>
  </p:clrMapOvr>
  <p:transition spd="slow">
    <p:wedg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</TotalTime>
  <Words>300</Words>
  <Application>Microsoft Office PowerPoint</Application>
  <PresentationFormat>Custom</PresentationFormat>
  <Paragraphs>36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Tifani Heavy</vt:lpstr>
      <vt:lpstr>.VnTime</vt:lpstr>
      <vt:lpstr>Arial</vt:lpstr>
      <vt:lpstr>Calibri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TUAN KHAI</cp:lastModifiedBy>
  <cp:revision>205</cp:revision>
  <dcterms:created xsi:type="dcterms:W3CDTF">2014-07-11T10:00:44Z</dcterms:created>
  <dcterms:modified xsi:type="dcterms:W3CDTF">2023-07-04T15:28:41Z</dcterms:modified>
</cp:coreProperties>
</file>